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033D4C" w:rsidP="0057647C">
      <w:pPr>
        <w:pStyle w:val="berschrift1"/>
      </w:pPr>
      <w:r>
        <w:t>G</w:t>
      </w:r>
      <w:r w:rsidR="00694968">
        <w:t>leichungen</w:t>
      </w:r>
      <w:r>
        <w:t xml:space="preserve"> 8</w:t>
      </w:r>
      <w:r w:rsidR="00694968">
        <w:t>: Wurzel</w:t>
      </w:r>
      <w:r w:rsidR="004407A2">
        <w:t>un</w:t>
      </w:r>
      <w:r w:rsidR="00741996">
        <w:t>gleichungen</w:t>
      </w:r>
      <w:r w:rsidR="0057647C">
        <w:t xml:space="preserve"> – Erarbeitung</w:t>
      </w:r>
    </w:p>
    <w:p w:rsidR="007C403B" w:rsidRDefault="007C403B" w:rsidP="003B75DE">
      <w:pPr>
        <w:tabs>
          <w:tab w:val="left" w:pos="2268"/>
          <w:tab w:val="left" w:pos="5103"/>
        </w:tabs>
      </w:pPr>
      <w:r>
        <w:t>Bei der Behandlung von Wurzel</w:t>
      </w:r>
      <w:r>
        <w:rPr>
          <w:b/>
          <w:u w:val="single"/>
        </w:rPr>
        <w:t>un</w:t>
      </w:r>
      <w:r>
        <w:t>gleichungen kommen im Vergleich zu den Wurzelgleichungen einige Überlegungen hinzu:</w:t>
      </w:r>
    </w:p>
    <w:p w:rsidR="00831B1C" w:rsidRDefault="00831B1C" w:rsidP="00831B1C">
      <w:pPr>
        <w:rPr>
          <w:b/>
        </w:rPr>
      </w:pPr>
      <w:r w:rsidRPr="00E81706">
        <w:rPr>
          <w:b/>
        </w:rPr>
        <w:t>Lösungsstrategie</w:t>
      </w:r>
      <w:r w:rsidR="00A54127">
        <w:rPr>
          <w:b/>
        </w:rPr>
        <w:t xml:space="preserve"> Wurzelgleichung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>Definitionsmenge bestimm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 xml:space="preserve">Die Wurzel (bzw. eine </w:t>
      </w:r>
      <w:r>
        <w:t>der vorhandenen Wurzeln) allein auf eine Seite stell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Quadrie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Falls noch Wurzeln vorhanden sind: nochmals Schritt 2 und 3 durchfüh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entstandene Gleichung lös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Prüfen, ob alle Lösungen in der Definitionsmenge lieg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Probe mach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Lösung(en) angeben</w:t>
      </w:r>
    </w:p>
    <w:p w:rsidR="00A5412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Veränderungen der Strategie für die Wurzelungleichungen</w:t>
      </w:r>
    </w:p>
    <w:p w:rsidR="00A54127" w:rsidRDefault="00A54127" w:rsidP="003B75DE">
      <w:pPr>
        <w:tabs>
          <w:tab w:val="left" w:pos="2268"/>
          <w:tab w:val="left" w:pos="5103"/>
        </w:tabs>
      </w:pPr>
      <w:r>
        <w:rPr>
          <w:b/>
        </w:rPr>
        <w:t xml:space="preserve">Schritt 7 </w:t>
      </w:r>
      <w:r>
        <w:t xml:space="preserve">entfällt, da man mit </w:t>
      </w:r>
      <w:proofErr w:type="gramStart"/>
      <w:r>
        <w:t>den</w:t>
      </w:r>
      <w:proofErr w:type="gramEnd"/>
      <w:r>
        <w:t xml:space="preserve"> meist unendlich vielen Lösungen keine Probe machen kann.</w:t>
      </w:r>
    </w:p>
    <w:p w:rsidR="00A5412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Schritte 3 und 5</w:t>
      </w:r>
    </w:p>
    <w:p w:rsidR="000C1A77" w:rsidRDefault="00A54127" w:rsidP="003B75DE">
      <w:pPr>
        <w:tabs>
          <w:tab w:val="left" w:pos="2268"/>
          <w:tab w:val="left" w:pos="5103"/>
        </w:tabs>
      </w:pPr>
      <w:r>
        <w:t xml:space="preserve">Jeder Umformungsschritt muss daraufhin überprüft werden, ob es sich um eine Äquivalenz-umformung handelt. Beispielsweise ist Quadrieren genau dann eine Äquivalenzumformung, wenn beide Seiten der Gleichung positiv oder 0 sind. Ist dies nicht der Fall, muss man eine Fallunterscheidung machen: </w:t>
      </w:r>
      <w:r>
        <w:br/>
        <w:t>1. Fall: Einschränken der x-Werte</w:t>
      </w:r>
      <w:r w:rsidR="000C1A77">
        <w:t xml:space="preserve"> auf solche Intervalle, </w:t>
      </w:r>
      <w:r>
        <w:t>dass der Umformungsschritt eine Äq</w:t>
      </w:r>
      <w:r w:rsidR="000C1A77">
        <w:t>uivalenzumformung ist</w:t>
      </w:r>
      <w:r>
        <w:t>.</w:t>
      </w:r>
      <w:r>
        <w:br/>
        <w:t>2. Fall: Prüfen der Ungleichung, ob sich bereits ohne weitere Umformungen für die übrigen Werte von x eine wahre Aussage ergibt.</w:t>
      </w:r>
    </w:p>
    <w:p w:rsidR="000C1A7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Schritt</w:t>
      </w:r>
      <w:r w:rsidR="000C1A77">
        <w:rPr>
          <w:b/>
        </w:rPr>
        <w:t>e</w:t>
      </w:r>
      <w:r>
        <w:rPr>
          <w:b/>
        </w:rPr>
        <w:t xml:space="preserve"> 6 </w:t>
      </w:r>
      <w:r w:rsidR="000C1A77">
        <w:rPr>
          <w:b/>
        </w:rPr>
        <w:t>und 8</w:t>
      </w:r>
    </w:p>
    <w:p w:rsidR="000C1A77" w:rsidRDefault="000C1A77" w:rsidP="003B75DE">
      <w:pPr>
        <w:tabs>
          <w:tab w:val="left" w:pos="2268"/>
          <w:tab w:val="left" w:pos="5103"/>
        </w:tabs>
      </w:pPr>
      <w:r>
        <w:t>Für jeden betrachteten Fall ist das Lösungsintervall die Schnittmenge aus der Definitionsmenge, den einschränkenden Intervallen und dem Ergebnis der letzten Ungleichung.</w:t>
      </w:r>
      <w:r>
        <w:br/>
        <w:t>Die Gesamtlösungsmenge ist die Vereinigung der Lösungsintervalle aus allen Fällen.</w:t>
      </w:r>
    </w:p>
    <w:p w:rsidR="000C1A77" w:rsidRDefault="000C1A77" w:rsidP="003B75DE">
      <w:pPr>
        <w:tabs>
          <w:tab w:val="left" w:pos="2268"/>
          <w:tab w:val="left" w:pos="5103"/>
        </w:tabs>
      </w:pPr>
    </w:p>
    <w:p w:rsidR="000C1A77" w:rsidRDefault="000C1A77" w:rsidP="003B75DE">
      <w:pPr>
        <w:tabs>
          <w:tab w:val="left" w:pos="2268"/>
          <w:tab w:val="left" w:pos="5103"/>
        </w:tabs>
      </w:pPr>
      <w:r>
        <w:t>Zur Veranschaulichung von Schritt 3 betrachten wir nochmals einige Wurzelgleichungen.</w:t>
      </w:r>
      <w:r w:rsidR="00584DD2">
        <w:t xml:space="preserve"> Notieren Sie unter jeder Seite der Gleichungen, ob sie für </w:t>
      </w:r>
      <w:r w:rsidR="00584DD2" w:rsidRPr="00584DD2">
        <w:rPr>
          <w:position w:val="-4"/>
        </w:rPr>
        <w:object w:dxaOrig="4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0.8pt" o:ole="">
            <v:imagedata r:id="rId7" o:title=""/>
          </v:shape>
          <o:OLEObject Type="Embed" ProgID="Equation.DSMT4" ShapeID="_x0000_i1025" DrawAspect="Content" ObjectID="_1671720809" r:id="rId8"/>
        </w:object>
      </w:r>
      <w:r w:rsidR="00584DD2">
        <w:t xml:space="preserve"> positiv oder negativ sind. Entscheiden Sie jeweils, ob Quadrieren eine Äquivalenzumformung ist oder nicht. In Beispie</w:t>
      </w:r>
      <w:r w:rsidR="00E26503">
        <w:t>l 3 ist eine Einschränkung des Intervalls nötig, damit quadriert werden darf.</w:t>
      </w:r>
    </w:p>
    <w:p w:rsidR="007F3E99" w:rsidRPr="007F3E99" w:rsidRDefault="007F3E99" w:rsidP="000C1A77">
      <w:pPr>
        <w:tabs>
          <w:tab w:val="left" w:pos="1701"/>
          <w:tab w:val="left" w:pos="4820"/>
        </w:tabs>
      </w:pPr>
      <w:r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307975</wp:posOffset>
                </wp:positionV>
                <wp:extent cx="571500" cy="196850"/>
                <wp:effectExtent l="0" t="0" r="76200" b="69850"/>
                <wp:wrapNone/>
                <wp:docPr id="1" name="Gerade Verbindung mit Pfei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68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Gerade Verbindung mit Pfeil 1" o:spid="_x0000_s1026" type="#_x0000_t32" style="position:absolute;margin-left:192.6pt;margin-top:24.25pt;width:45pt;height:1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" strokecolor="#4579b8 [3044]">
                <v:stroke endarrow="open"/>
              </v:shape>
            </w:pict>
          </mc:Fallback>
        </mc:AlternateContent>
      </w:r>
      <w:r w:rsidR="000C1A77">
        <w:rPr>
          <w:b/>
        </w:rPr>
        <w:t>Beispiel 1</w:t>
      </w:r>
      <w:r w:rsidR="000C1A77">
        <w:rPr>
          <w:b/>
        </w:rPr>
        <w:tab/>
      </w:r>
      <w:bookmarkStart w:id="0" w:name="MTBlankEqn"/>
      <w:r w:rsidR="000C1A77" w:rsidRPr="000C1A77">
        <w:rPr>
          <w:position w:val="-34"/>
        </w:rPr>
        <w:object w:dxaOrig="2380" w:dyaOrig="639">
          <v:shape id="_x0000_i1026" type="#_x0000_t75" style="width:119.05pt;height:32.05pt" o:ole="">
            <v:imagedata r:id="rId9" o:title=""/>
          </v:shape>
          <o:OLEObject Type="Embed" ProgID="Equation.DSMT4" ShapeID="_x0000_i1026" DrawAspect="Content" ObjectID="_1671720810" r:id="rId10"/>
        </w:object>
      </w:r>
      <w:bookmarkEnd w:id="0"/>
      <w:r w:rsidR="000C1A77">
        <w:rPr>
          <w:b/>
        </w:rPr>
        <w:t xml:space="preserve"> </w:t>
      </w:r>
      <w:r w:rsidR="000C1A77">
        <w:rPr>
          <w:b/>
        </w:rPr>
        <w:tab/>
      </w:r>
      <w:r w:rsidR="00584DD2" w:rsidRPr="00584DD2">
        <w:rPr>
          <w:position w:val="-12"/>
        </w:rPr>
        <w:object w:dxaOrig="1140" w:dyaOrig="360">
          <v:shape id="_x0000_i1027" type="#_x0000_t75" style="width:57pt;height:17.9pt" o:ole="">
            <v:imagedata r:id="rId11" o:title=""/>
          </v:shape>
          <o:OLEObject Type="Embed" ProgID="Equation.DSMT4" ShapeID="_x0000_i1027" DrawAspect="Content" ObjectID="_1671720811" r:id="rId12"/>
        </w:object>
      </w:r>
      <w:r w:rsidR="00584DD2">
        <w:rPr>
          <w:b/>
        </w:rPr>
        <w:t xml:space="preserve"> </w:t>
      </w:r>
      <w:r>
        <w:rPr>
          <w:b/>
        </w:rPr>
        <w:br/>
      </w:r>
      <w:r>
        <w:rPr>
          <w:b/>
        </w:rPr>
        <w:tab/>
      </w:r>
      <w:r>
        <w:rPr>
          <w:b/>
        </w:rPr>
        <w:tab/>
      </w:r>
      <w:r w:rsidRPr="007F3E99">
        <w:t>Äquivalenzumformung?</w:t>
      </w:r>
    </w:p>
    <w:p w:rsidR="00584DD2" w:rsidRDefault="00584DD2" w:rsidP="000C1A77">
      <w:pPr>
        <w:tabs>
          <w:tab w:val="left" w:pos="1701"/>
          <w:tab w:val="left" w:pos="4820"/>
        </w:tabs>
      </w:pPr>
      <w:r>
        <w:t xml:space="preserve">  </w:t>
      </w:r>
      <w:r w:rsidR="007F3E99">
        <w:tab/>
        <w:t xml:space="preserve">           </w:t>
      </w:r>
      <w:r w:rsidR="007F3E99" w:rsidRPr="007F3E99">
        <w:rPr>
          <w:position w:val="-6"/>
        </w:rPr>
        <w:object w:dxaOrig="880" w:dyaOrig="260">
          <v:shape id="_x0000_i1028" type="#_x0000_t75" style="width:44.1pt;height:12.9pt" o:ole="">
            <v:imagedata r:id="rId13" o:title=""/>
          </v:shape>
          <o:OLEObject Type="Embed" ProgID="Equation.DSMT4" ShapeID="_x0000_i1028" DrawAspect="Content" ObjectID="_1671720812" r:id="rId14"/>
        </w:object>
      </w:r>
      <w:r w:rsidR="007F3E99">
        <w:t xml:space="preserve"> </w:t>
      </w:r>
    </w:p>
    <w:p w:rsidR="007F3E99" w:rsidRDefault="007F3E99" w:rsidP="000C1A77">
      <w:pPr>
        <w:tabs>
          <w:tab w:val="left" w:pos="1701"/>
          <w:tab w:val="left" w:pos="4820"/>
        </w:tabs>
      </w:pPr>
      <w:r>
        <w:tab/>
        <w:t xml:space="preserve">                 </w:t>
      </w:r>
      <w:r w:rsidRPr="007F3E99">
        <w:rPr>
          <w:position w:val="-6"/>
        </w:rPr>
        <w:object w:dxaOrig="580" w:dyaOrig="260">
          <v:shape id="_x0000_i1029" type="#_x0000_t75" style="width:29.15pt;height:12.9pt" o:ole="">
            <v:imagedata r:id="rId15" o:title=""/>
          </v:shape>
          <o:OLEObject Type="Embed" ProgID="Equation.DSMT4" ShapeID="_x0000_i1029" DrawAspect="Content" ObjectID="_1671720813" r:id="rId16"/>
        </w:object>
      </w:r>
      <w:r>
        <w:tab/>
      </w:r>
      <w:r w:rsidRPr="007F3E99">
        <w:rPr>
          <w:position w:val="-12"/>
        </w:rPr>
        <w:object w:dxaOrig="740" w:dyaOrig="360">
          <v:shape id="_x0000_i1030" type="#_x0000_t75" style="width:37.05pt;height:17.9pt" o:ole="">
            <v:imagedata r:id="rId17" o:title=""/>
          </v:shape>
          <o:OLEObject Type="Embed" ProgID="Equation.DSMT4" ShapeID="_x0000_i1030" DrawAspect="Content" ObjectID="_1671720814" r:id="rId18"/>
        </w:object>
      </w:r>
      <w:r>
        <w:tab/>
        <w:t xml:space="preserve">Keine Probe nötig! </w:t>
      </w:r>
    </w:p>
    <w:p w:rsidR="007F3E99" w:rsidRDefault="007F3E99" w:rsidP="007F3E99">
      <w:pPr>
        <w:tabs>
          <w:tab w:val="left" w:pos="1701"/>
          <w:tab w:val="left" w:pos="4820"/>
        </w:tabs>
      </w:pPr>
      <w:r>
        <w:rPr>
          <w:b/>
          <w:noProof/>
          <w:lang w:eastAsia="de-DE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E2E6B6" wp14:editId="76B99C6C">
                <wp:simplePos x="0" y="0"/>
                <wp:positionH relativeFrom="column">
                  <wp:posOffset>2446020</wp:posOffset>
                </wp:positionH>
                <wp:positionV relativeFrom="paragraph">
                  <wp:posOffset>307975</wp:posOffset>
                </wp:positionV>
                <wp:extent cx="571500" cy="196850"/>
                <wp:effectExtent l="0" t="0" r="76200" b="69850"/>
                <wp:wrapNone/>
                <wp:docPr id="2" name="Gerade Verbindung mit Pfei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68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Gerade Verbindung mit Pfeil 2" o:spid="_x0000_s1026" type="#_x0000_t32" style="position:absolute;margin-left:192.6pt;margin-top:24.25pt;width:45pt;height:1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" strokecolor="#4579b8 [3044]">
                <v:stroke endarrow="open"/>
              </v:shape>
            </w:pict>
          </mc:Fallback>
        </mc:AlternateContent>
      </w:r>
      <w:r>
        <w:rPr>
          <w:b/>
        </w:rPr>
        <w:t>Beispiel 2</w:t>
      </w:r>
      <w:r>
        <w:rPr>
          <w:b/>
        </w:rPr>
        <w:tab/>
      </w:r>
      <w:r w:rsidRPr="000C1A77">
        <w:rPr>
          <w:position w:val="-34"/>
        </w:rPr>
        <w:object w:dxaOrig="2540" w:dyaOrig="639">
          <v:shape id="_x0000_i1031" type="#_x0000_t75" style="width:126.95pt;height:32.05pt" o:ole="">
            <v:imagedata r:id="rId19" o:title=""/>
          </v:shape>
          <o:OLEObject Type="Embed" ProgID="Equation.DSMT4" ShapeID="_x0000_i1031" DrawAspect="Content" ObjectID="_1671720815" r:id="rId20"/>
        </w:object>
      </w:r>
      <w:r>
        <w:rPr>
          <w:b/>
        </w:rPr>
        <w:t xml:space="preserve"> </w:t>
      </w:r>
      <w:r>
        <w:rPr>
          <w:b/>
        </w:rPr>
        <w:tab/>
      </w:r>
      <w:r w:rsidRPr="00584DD2">
        <w:rPr>
          <w:position w:val="-12"/>
        </w:rPr>
        <w:object w:dxaOrig="1140" w:dyaOrig="360">
          <v:shape id="_x0000_i1032" type="#_x0000_t75" style="width:57pt;height:17.9pt" o:ole="">
            <v:imagedata r:id="rId11" o:title=""/>
          </v:shape>
          <o:OLEObject Type="Embed" ProgID="Equation.DSMT4" ShapeID="_x0000_i1032" DrawAspect="Content" ObjectID="_1671720816" r:id="rId21"/>
        </w:object>
      </w:r>
      <w:r>
        <w:rPr>
          <w:b/>
        </w:rPr>
        <w:t xml:space="preserve"> </w:t>
      </w:r>
      <w:r>
        <w:rPr>
          <w:b/>
        </w:rPr>
        <w:br/>
      </w:r>
      <w:r>
        <w:rPr>
          <w:b/>
        </w:rPr>
        <w:tab/>
      </w:r>
      <w:r>
        <w:rPr>
          <w:b/>
        </w:rPr>
        <w:tab/>
      </w:r>
      <w:r w:rsidRPr="007F3E99">
        <w:t>Äquivalenzumformung?</w:t>
      </w:r>
    </w:p>
    <w:p w:rsidR="007F3E99" w:rsidRPr="007F3E99" w:rsidRDefault="007F3E99" w:rsidP="007F3E99">
      <w:pPr>
        <w:tabs>
          <w:tab w:val="left" w:pos="1701"/>
          <w:tab w:val="left" w:pos="4820"/>
        </w:tabs>
      </w:pPr>
      <w:r>
        <w:tab/>
      </w:r>
      <w:r>
        <w:tab/>
      </w:r>
      <w:r w:rsidR="00E26503" w:rsidRPr="00E26503">
        <w:rPr>
          <w:position w:val="-8"/>
        </w:rPr>
        <w:object w:dxaOrig="499" w:dyaOrig="279">
          <v:shape id="_x0000_i1033" type="#_x0000_t75" style="width:24.95pt;height:14.15pt" o:ole="">
            <v:imagedata r:id="rId22" o:title=""/>
          </v:shape>
          <o:OLEObject Type="Embed" ProgID="Equation.DSMT4" ShapeID="_x0000_i1033" DrawAspect="Content" ObjectID="_1671720817" r:id="rId23"/>
        </w:object>
      </w:r>
      <w:r w:rsidR="00E26503">
        <w:t xml:space="preserve"> </w:t>
      </w:r>
    </w:p>
    <w:p w:rsidR="007F3E99" w:rsidRDefault="00E26503" w:rsidP="000C1A77">
      <w:pPr>
        <w:tabs>
          <w:tab w:val="left" w:pos="1701"/>
          <w:tab w:val="left" w:pos="4820"/>
        </w:tabs>
      </w:pPr>
      <w:r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4DB1480" wp14:editId="43AE6E5B">
                <wp:simplePos x="0" y="0"/>
                <wp:positionH relativeFrom="column">
                  <wp:posOffset>2509520</wp:posOffset>
                </wp:positionH>
                <wp:positionV relativeFrom="paragraph">
                  <wp:posOffset>309880</wp:posOffset>
                </wp:positionV>
                <wp:extent cx="571500" cy="196850"/>
                <wp:effectExtent l="0" t="0" r="76200" b="69850"/>
                <wp:wrapNone/>
                <wp:docPr id="3" name="Gerade Verbindung mit Pfei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68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Gerade Verbindung mit Pfeil 3" o:spid="_x0000_s1026" type="#_x0000_t32" style="position:absolute;margin-left:197.6pt;margin-top:24.4pt;width:45pt;height:1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" strokecolor="#4579b8 [3044]">
                <v:stroke endarrow="open"/>
              </v:shape>
            </w:pict>
          </mc:Fallback>
        </mc:AlternateContent>
      </w:r>
      <w:r>
        <w:rPr>
          <w:b/>
        </w:rPr>
        <w:t>Beispiel 3</w:t>
      </w:r>
      <w:r>
        <w:tab/>
      </w:r>
      <w:r w:rsidRPr="00E26503">
        <w:rPr>
          <w:position w:val="-34"/>
        </w:rPr>
        <w:object w:dxaOrig="2680" w:dyaOrig="639">
          <v:shape id="_x0000_i1034" type="#_x0000_t75" style="width:134pt;height:32.05pt" o:ole="">
            <v:imagedata r:id="rId24" o:title=""/>
          </v:shape>
          <o:OLEObject Type="Embed" ProgID="Equation.DSMT4" ShapeID="_x0000_i1034" DrawAspect="Content" ObjectID="_1671720818" r:id="rId25"/>
        </w:object>
      </w:r>
      <w:r>
        <w:t xml:space="preserve"> </w:t>
      </w:r>
      <w:r>
        <w:tab/>
      </w:r>
      <w:r w:rsidRPr="00584DD2">
        <w:rPr>
          <w:position w:val="-12"/>
        </w:rPr>
        <w:object w:dxaOrig="1140" w:dyaOrig="360">
          <v:shape id="_x0000_i1035" type="#_x0000_t75" style="width:57pt;height:17.9pt" o:ole="">
            <v:imagedata r:id="rId11" o:title=""/>
          </v:shape>
          <o:OLEObject Type="Embed" ProgID="Equation.DSMT4" ShapeID="_x0000_i1035" DrawAspect="Content" ObjectID="_1671720819" r:id="rId26"/>
        </w:object>
      </w:r>
    </w:p>
    <w:p w:rsidR="00E26503" w:rsidRDefault="00E26503" w:rsidP="000C1A77">
      <w:pPr>
        <w:tabs>
          <w:tab w:val="left" w:pos="1701"/>
          <w:tab w:val="left" w:pos="4820"/>
        </w:tabs>
      </w:pPr>
      <w:r>
        <w:tab/>
      </w:r>
      <w:r>
        <w:tab/>
        <w:t xml:space="preserve">Äquivalenzumformung für </w:t>
      </w:r>
      <w:r w:rsidRPr="00E26503">
        <w:rPr>
          <w:position w:val="-4"/>
        </w:rPr>
        <w:object w:dxaOrig="320" w:dyaOrig="200">
          <v:shape id="_x0000_i1036" type="#_x0000_t75" style="width:15.8pt;height:10pt" o:ole="">
            <v:imagedata r:id="rId27" o:title=""/>
          </v:shape>
          <o:OLEObject Type="Embed" ProgID="Equation.DSMT4" ShapeID="_x0000_i1036" DrawAspect="Content" ObjectID="_1671720820" r:id="rId28"/>
        </w:object>
      </w:r>
      <w:r>
        <w:t>…………….</w:t>
      </w:r>
    </w:p>
    <w:p w:rsidR="00E26503" w:rsidRDefault="00E26503" w:rsidP="002961C8">
      <w:pPr>
        <w:tabs>
          <w:tab w:val="left" w:pos="1701"/>
          <w:tab w:val="left" w:pos="4820"/>
        </w:tabs>
        <w:ind w:left="4820" w:hanging="4820"/>
      </w:pPr>
      <w:r>
        <w:tab/>
      </w:r>
      <w:r w:rsidRPr="00E26503">
        <w:rPr>
          <w:position w:val="-6"/>
        </w:rPr>
        <w:object w:dxaOrig="1760" w:dyaOrig="320">
          <v:shape id="_x0000_i1037" type="#_x0000_t75" style="width:87.8pt;height:15.8pt" o:ole="">
            <v:imagedata r:id="rId29" o:title=""/>
          </v:shape>
          <o:OLEObject Type="Embed" ProgID="Equation.DSMT4" ShapeID="_x0000_i1037" DrawAspect="Content" ObjectID="_1671720821" r:id="rId30"/>
        </w:object>
      </w:r>
      <w:r>
        <w:t xml:space="preserve"> </w:t>
      </w:r>
      <w:r>
        <w:tab/>
        <w:t xml:space="preserve">Rechnen Sie zu Ende und prüfen Sie, ob die </w:t>
      </w:r>
      <w:r w:rsidR="002961C8">
        <w:t xml:space="preserve">  </w:t>
      </w:r>
      <w:r>
        <w:t xml:space="preserve">Lösungen </w:t>
      </w:r>
      <w:r w:rsidR="002961C8">
        <w:t>in D und im einschränkenden Intervall liegen. Dann ist keine Probe mehr nötig.</w:t>
      </w:r>
    </w:p>
    <w:p w:rsidR="00BE37BD" w:rsidRDefault="00BE37BD" w:rsidP="002961C8">
      <w:pPr>
        <w:tabs>
          <w:tab w:val="left" w:pos="1701"/>
          <w:tab w:val="left" w:pos="4820"/>
        </w:tabs>
        <w:ind w:left="4820" w:hanging="4820"/>
      </w:pPr>
    </w:p>
    <w:p w:rsidR="00E26503" w:rsidRDefault="002961C8" w:rsidP="000C1A77">
      <w:pPr>
        <w:tabs>
          <w:tab w:val="left" w:pos="1701"/>
          <w:tab w:val="left" w:pos="4820"/>
        </w:tabs>
      </w:pPr>
      <w:r>
        <w:t>Nun f</w:t>
      </w:r>
      <w:r w:rsidR="008819F8">
        <w:t>olgt ein</w:t>
      </w:r>
      <w:r>
        <w:t xml:space="preserve"> komplett durchgerechnete</w:t>
      </w:r>
      <w:r w:rsidR="008819F8">
        <w:t>s Beispiel</w:t>
      </w:r>
      <w:r>
        <w:t xml:space="preserve"> für Wurzelungleichungen.</w:t>
      </w:r>
    </w:p>
    <w:p w:rsidR="00BE37BD" w:rsidRDefault="002961C8" w:rsidP="002961C8">
      <w:pPr>
        <w:tabs>
          <w:tab w:val="left" w:pos="1701"/>
          <w:tab w:val="left" w:pos="4820"/>
          <w:tab w:val="left" w:pos="6237"/>
        </w:tabs>
      </w:pPr>
      <w:r>
        <w:rPr>
          <w:b/>
        </w:rPr>
        <w:t>Beispiel 4</w:t>
      </w:r>
      <w:r>
        <w:rPr>
          <w:b/>
        </w:rPr>
        <w:tab/>
      </w:r>
      <w:r w:rsidR="00BE37BD" w:rsidRPr="002961C8">
        <w:rPr>
          <w:position w:val="-12"/>
        </w:rPr>
        <w:object w:dxaOrig="3400" w:dyaOrig="380">
          <v:shape id="_x0000_i1038" type="#_x0000_t75" style="width:169.8pt;height:19.15pt" o:ole="">
            <v:imagedata r:id="rId31" o:title=""/>
          </v:shape>
          <o:OLEObject Type="Embed" ProgID="Equation.DSMT4" ShapeID="_x0000_i1038" DrawAspect="Content" ObjectID="_1671720822" r:id="rId32"/>
        </w:object>
      </w:r>
      <w:r>
        <w:tab/>
      </w:r>
      <w:r w:rsidR="00BE37BD" w:rsidRPr="00BE37BD">
        <w:rPr>
          <w:position w:val="-12"/>
        </w:rPr>
        <w:object w:dxaOrig="1320" w:dyaOrig="360">
          <v:shape id="_x0000_i1039" type="#_x0000_t75" style="width:66.15pt;height:17.9pt" o:ole="">
            <v:imagedata r:id="rId33" o:title=""/>
          </v:shape>
          <o:OLEObject Type="Embed" ProgID="Equation.DSMT4" ShapeID="_x0000_i1039" DrawAspect="Content" ObjectID="_1671720823" r:id="rId34"/>
        </w:object>
      </w:r>
      <w:r>
        <w:br/>
      </w:r>
      <w:r>
        <w:tab/>
      </w:r>
      <w:r w:rsidRPr="002961C8">
        <w:rPr>
          <w:position w:val="-38"/>
        </w:rPr>
        <w:object w:dxaOrig="2620" w:dyaOrig="680">
          <v:shape id="_x0000_i1040" type="#_x0000_t75" style="width:131.1pt;height:34.15pt" o:ole="">
            <v:imagedata r:id="rId35" o:title=""/>
          </v:shape>
          <o:OLEObject Type="Embed" ProgID="Equation.DSMT4" ShapeID="_x0000_i1040" DrawAspect="Content" ObjectID="_1671720824" r:id="rId36"/>
        </w:object>
      </w:r>
      <w:r>
        <w:tab/>
      </w:r>
      <w:r w:rsidR="008819F8">
        <w:t>Quadrieren</w:t>
      </w:r>
      <w:r>
        <w:rPr>
          <w:b/>
        </w:rPr>
        <w:t xml:space="preserve"> </w:t>
      </w:r>
      <w:r>
        <w:t xml:space="preserve">ist </w:t>
      </w:r>
      <w:proofErr w:type="spellStart"/>
      <w:r>
        <w:t>Äquiv</w:t>
      </w:r>
      <w:proofErr w:type="spellEnd"/>
      <w:r>
        <w:t xml:space="preserve">. </w:t>
      </w:r>
      <w:r w:rsidR="00F4258F">
        <w:t>f</w:t>
      </w:r>
      <w:r>
        <w:t xml:space="preserve">ür </w:t>
      </w:r>
      <w:r w:rsidR="00F4258F" w:rsidRPr="00F4258F">
        <w:rPr>
          <w:position w:val="-4"/>
        </w:rPr>
        <w:object w:dxaOrig="600" w:dyaOrig="240">
          <v:shape id="_x0000_i1041" type="#_x0000_t75" style="width:29.95pt;height:12.05pt" o:ole="">
            <v:imagedata r:id="rId37" o:title=""/>
          </v:shape>
          <o:OLEObject Type="Embed" ProgID="Equation.DSMT4" ShapeID="_x0000_i1041" DrawAspect="Content" ObjectID="_1671720825" r:id="rId38"/>
        </w:object>
      </w:r>
      <w:r w:rsidR="00F4258F">
        <w:t xml:space="preserve"> </w:t>
      </w:r>
    </w:p>
    <w:p w:rsidR="00F4258F" w:rsidRPr="00F4258F" w:rsidRDefault="00F4258F" w:rsidP="002961C8">
      <w:pPr>
        <w:tabs>
          <w:tab w:val="left" w:pos="1701"/>
          <w:tab w:val="left" w:pos="4820"/>
          <w:tab w:val="left" w:pos="6237"/>
        </w:tabs>
      </w:pPr>
      <w:r>
        <w:tab/>
      </w:r>
      <w:r>
        <w:rPr>
          <w:u w:val="single"/>
        </w:rPr>
        <w:t xml:space="preserve">1. Fall: </w:t>
      </w:r>
      <w:r w:rsidR="000F52BA" w:rsidRPr="00F4258F">
        <w:rPr>
          <w:position w:val="-4"/>
        </w:rPr>
        <w:object w:dxaOrig="600" w:dyaOrig="240">
          <v:shape id="_x0000_i1042" type="#_x0000_t75" style="width:29.95pt;height:12.05pt" o:ole="">
            <v:imagedata r:id="rId37" o:title=""/>
          </v:shape>
          <o:OLEObject Type="Embed" ProgID="Equation.DSMT4" ShapeID="_x0000_i1042" DrawAspect="Content" ObjectID="_1671720826" r:id="rId39"/>
        </w:object>
      </w:r>
      <w:r w:rsidR="000F52BA">
        <w:br/>
      </w:r>
      <w:r w:rsidR="000F52BA">
        <w:tab/>
      </w:r>
      <w:r w:rsidR="000F52BA" w:rsidRPr="000F52BA">
        <w:rPr>
          <w:position w:val="-12"/>
        </w:rPr>
        <w:object w:dxaOrig="2840" w:dyaOrig="380">
          <v:shape id="_x0000_i1043" type="#_x0000_t75" style="width:141.9pt;height:19.15pt" o:ole="">
            <v:imagedata r:id="rId40" o:title=""/>
          </v:shape>
          <o:OLEObject Type="Embed" ProgID="Equation.DSMT4" ShapeID="_x0000_i1043" DrawAspect="Content" ObjectID="_1671720827" r:id="rId41"/>
        </w:object>
      </w:r>
      <w:r w:rsidR="000F52BA">
        <w:t xml:space="preserve"> </w:t>
      </w:r>
      <w:r w:rsidR="000F52BA">
        <w:br/>
      </w:r>
      <w:r w:rsidR="000F52BA">
        <w:tab/>
      </w:r>
      <w:r w:rsidR="000F52BA" w:rsidRPr="000F52BA">
        <w:rPr>
          <w:position w:val="-6"/>
        </w:rPr>
        <w:object w:dxaOrig="1260" w:dyaOrig="320">
          <v:shape id="_x0000_i1044" type="#_x0000_t75" style="width:62.85pt;height:15.8pt" o:ole="">
            <v:imagedata r:id="rId42" o:title=""/>
          </v:shape>
          <o:OLEObject Type="Embed" ProgID="Equation.DSMT4" ShapeID="_x0000_i1044" DrawAspect="Content" ObjectID="_1671720828" r:id="rId43"/>
        </w:object>
      </w:r>
      <w:r w:rsidR="000F52BA">
        <w:t xml:space="preserve"> </w:t>
      </w:r>
      <w:r w:rsidR="000F52BA">
        <w:tab/>
        <w:t>(1)</w:t>
      </w:r>
      <w:r w:rsidR="000F52BA">
        <w:br/>
      </w:r>
      <w:r w:rsidR="000F52BA">
        <w:tab/>
        <w:t xml:space="preserve">Bei Gleichheit: Nullstellen: </w:t>
      </w:r>
      <w:r w:rsidR="000F52BA" w:rsidRPr="000F52BA">
        <w:rPr>
          <w:position w:val="-10"/>
        </w:rPr>
        <w:object w:dxaOrig="560" w:dyaOrig="320">
          <v:shape id="_x0000_i1045" type="#_x0000_t75" style="width:27.9pt;height:15.8pt" o:ole="">
            <v:imagedata r:id="rId44" o:title=""/>
          </v:shape>
          <o:OLEObject Type="Embed" ProgID="Equation.DSMT4" ShapeID="_x0000_i1045" DrawAspect="Content" ObjectID="_1671720829" r:id="rId45"/>
        </w:object>
      </w:r>
      <w:r w:rsidR="000F52BA">
        <w:t xml:space="preserve">, </w:t>
      </w:r>
      <w:r w:rsidR="000F52BA" w:rsidRPr="000F52BA">
        <w:rPr>
          <w:position w:val="-10"/>
        </w:rPr>
        <w:object w:dxaOrig="700" w:dyaOrig="320">
          <v:shape id="_x0000_i1046" type="#_x0000_t75" style="width:34.95pt;height:15.8pt" o:ole="">
            <v:imagedata r:id="rId46" o:title=""/>
          </v:shape>
          <o:OLEObject Type="Embed" ProgID="Equation.DSMT4" ShapeID="_x0000_i1046" DrawAspect="Content" ObjectID="_1671720830" r:id="rId47"/>
        </w:object>
      </w:r>
      <w:r w:rsidR="000F52BA">
        <w:t xml:space="preserve"> </w:t>
      </w:r>
      <w:r w:rsidR="008819F8">
        <w:br/>
      </w:r>
      <w:r w:rsidR="000F52BA">
        <w:br/>
      </w:r>
      <w:r w:rsidR="000F52BA">
        <w:tab/>
      </w:r>
      <w:r w:rsidR="000F52BA">
        <w:rPr>
          <w:noProof/>
          <w:lang w:eastAsia="de-DE"/>
        </w:rPr>
        <w:drawing>
          <wp:inline distT="0" distB="0" distL="0" distR="0">
            <wp:extent cx="3663950" cy="1279353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urzel1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3950" cy="127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37BD" w:rsidRDefault="00BE37BD" w:rsidP="000C1A77">
      <w:pPr>
        <w:tabs>
          <w:tab w:val="left" w:pos="1701"/>
          <w:tab w:val="left" w:pos="4820"/>
        </w:tabs>
      </w:pPr>
      <w:r>
        <w:tab/>
        <w:t xml:space="preserve">Schnittmenge aller Intervalle: </w:t>
      </w:r>
      <w:r>
        <w:tab/>
      </w:r>
      <w:r w:rsidRPr="00BE37BD">
        <w:rPr>
          <w:position w:val="-12"/>
        </w:rPr>
        <w:object w:dxaOrig="999" w:dyaOrig="360">
          <v:shape id="_x0000_i1047" type="#_x0000_t75" style="width:49.95pt;height:17.9pt" o:ole="">
            <v:imagedata r:id="rId49" o:title=""/>
          </v:shape>
          <o:OLEObject Type="Embed" ProgID="Equation.DSMT4" ShapeID="_x0000_i1047" DrawAspect="Content" ObjectID="_1671720831" r:id="rId50"/>
        </w:object>
      </w:r>
      <w:r>
        <w:t xml:space="preserve"> </w:t>
      </w:r>
    </w:p>
    <w:p w:rsidR="00BE37BD" w:rsidRDefault="00BE37BD" w:rsidP="000C1A77">
      <w:pPr>
        <w:tabs>
          <w:tab w:val="left" w:pos="1701"/>
          <w:tab w:val="left" w:pos="4820"/>
        </w:tabs>
      </w:pPr>
      <w:r>
        <w:tab/>
      </w:r>
      <w:r>
        <w:rPr>
          <w:u w:val="single"/>
        </w:rPr>
        <w:t xml:space="preserve">2. Fall: </w:t>
      </w:r>
      <w:r w:rsidRPr="00F4258F">
        <w:rPr>
          <w:position w:val="-4"/>
        </w:rPr>
        <w:object w:dxaOrig="600" w:dyaOrig="240">
          <v:shape id="_x0000_i1048" type="#_x0000_t75" style="width:29.95pt;height:12.05pt" o:ole="">
            <v:imagedata r:id="rId51" o:title=""/>
          </v:shape>
          <o:OLEObject Type="Embed" ProgID="Equation.DSMT4" ShapeID="_x0000_i1048" DrawAspect="Content" ObjectID="_1671720832" r:id="rId52"/>
        </w:object>
      </w:r>
      <w:r>
        <w:tab/>
        <w:t>Quadrieren ist nicht erlaubt!</w:t>
      </w:r>
      <w:r>
        <w:br/>
      </w:r>
      <w:r>
        <w:tab/>
      </w:r>
      <w:r w:rsidRPr="00BE37BD">
        <w:rPr>
          <w:position w:val="-34"/>
        </w:rPr>
        <w:object w:dxaOrig="1939" w:dyaOrig="600">
          <v:shape id="_x0000_i1049" type="#_x0000_t75" style="width:96.95pt;height:29.95pt" o:ole="">
            <v:imagedata r:id="rId53" o:title=""/>
          </v:shape>
          <o:OLEObject Type="Embed" ProgID="Equation.DSMT4" ShapeID="_x0000_i1049" DrawAspect="Content" ObjectID="_1671720833" r:id="rId54"/>
        </w:object>
      </w:r>
      <w:r>
        <w:tab/>
        <w:t>Wahre Aussage!</w:t>
      </w:r>
      <w:r>
        <w:br/>
      </w:r>
      <w:r>
        <w:tab/>
      </w:r>
      <w:r>
        <w:tab/>
      </w:r>
      <w:r w:rsidRPr="00BE37BD">
        <w:rPr>
          <w:position w:val="-12"/>
        </w:rPr>
        <w:object w:dxaOrig="1219" w:dyaOrig="360">
          <v:shape id="_x0000_i1050" type="#_x0000_t75" style="width:61.2pt;height:17.9pt" o:ole="">
            <v:imagedata r:id="rId55" o:title=""/>
          </v:shape>
          <o:OLEObject Type="Embed" ProgID="Equation.DSMT4" ShapeID="_x0000_i1050" DrawAspect="Content" ObjectID="_1671720834" r:id="rId56"/>
        </w:object>
      </w:r>
      <w:r>
        <w:t xml:space="preserve"> </w:t>
      </w:r>
    </w:p>
    <w:p w:rsidR="00BE37BD" w:rsidRPr="00BE37BD" w:rsidRDefault="00BE37BD" w:rsidP="000C1A77">
      <w:pPr>
        <w:tabs>
          <w:tab w:val="left" w:pos="1701"/>
          <w:tab w:val="left" w:pos="4820"/>
        </w:tabs>
      </w:pPr>
      <w:r>
        <w:tab/>
      </w:r>
      <w:r w:rsidRPr="00BE37BD">
        <w:rPr>
          <w:u w:val="single"/>
        </w:rPr>
        <w:t xml:space="preserve">Lösung: </w:t>
      </w:r>
      <w:r w:rsidRPr="00BE37BD">
        <w:rPr>
          <w:position w:val="-12"/>
        </w:rPr>
        <w:object w:dxaOrig="1760" w:dyaOrig="360">
          <v:shape id="_x0000_i1051" type="#_x0000_t75" style="width:87.8pt;height:17.9pt" o:ole="">
            <v:imagedata r:id="rId57" o:title=""/>
          </v:shape>
          <o:OLEObject Type="Embed" ProgID="Equation.DSMT4" ShapeID="_x0000_i1051" DrawAspect="Content" ObjectID="_1671720835" r:id="rId58"/>
        </w:object>
      </w:r>
      <w:r>
        <w:rPr>
          <w:u w:val="single"/>
        </w:rPr>
        <w:t xml:space="preserve"> </w:t>
      </w:r>
    </w:p>
    <w:p w:rsidR="00764A24" w:rsidRPr="00223BCC" w:rsidRDefault="00A54127" w:rsidP="008819F8">
      <w:r>
        <w:t xml:space="preserve"> </w:t>
      </w:r>
      <w:r w:rsidR="00764A24" w:rsidRPr="005C3D78">
        <w:rPr>
          <w:b/>
        </w:rPr>
        <w:br w:type="page"/>
      </w:r>
    </w:p>
    <w:p w:rsidR="008C0D7E" w:rsidRDefault="00033D4C" w:rsidP="008C0D7E">
      <w:pPr>
        <w:pStyle w:val="berschrift1"/>
      </w:pPr>
      <w:r>
        <w:lastRenderedPageBreak/>
        <w:t>G</w:t>
      </w:r>
      <w:r w:rsidR="00741996">
        <w:t>leichungen</w:t>
      </w:r>
      <w:r>
        <w:t xml:space="preserve"> 8</w:t>
      </w:r>
      <w:r w:rsidR="00741996">
        <w:t>:</w:t>
      </w:r>
      <w:r w:rsidR="00694968">
        <w:t xml:space="preserve"> Wurzel</w:t>
      </w:r>
      <w:r w:rsidR="004407A2">
        <w:t>un</w:t>
      </w:r>
      <w:r w:rsidR="00741996">
        <w:t>gleichungen</w:t>
      </w:r>
      <w:r w:rsidR="008C0D7E">
        <w:t xml:space="preserve"> – Aufgaben</w:t>
      </w:r>
    </w:p>
    <w:p w:rsidR="008C0D7E" w:rsidRDefault="008C0D7E" w:rsidP="008C0D7E"/>
    <w:p w:rsidR="003C7584" w:rsidRDefault="006401DF" w:rsidP="006401DF">
      <w:pPr>
        <w:pStyle w:val="Listenabsatz"/>
        <w:numPr>
          <w:ilvl w:val="0"/>
          <w:numId w:val="5"/>
        </w:numPr>
      </w:pPr>
      <w:r>
        <w:t>Lösen Sie die Wurzelungleichung durch einmaliges Quadrieren.</w:t>
      </w:r>
      <w:r w:rsidR="00956F2A">
        <w:br/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1520" w:dyaOrig="360">
          <v:shape id="_x0000_i1052" type="#_x0000_t75" style="width:76.15pt;height:17.9pt" o:ole="">
            <v:imagedata r:id="rId59" o:title=""/>
          </v:shape>
          <o:OLEObject Type="Embed" ProgID="Equation.DSMT4" ShapeID="_x0000_i1052" DrawAspect="Content" ObjectID="_1671720836" r:id="rId60"/>
        </w:object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3C7584">
        <w:rPr>
          <w:position w:val="-8"/>
        </w:rPr>
        <w:object w:dxaOrig="1420" w:dyaOrig="380">
          <v:shape id="_x0000_i1053" type="#_x0000_t75" style="width:71.15pt;height:19.15pt" o:ole="">
            <v:imagedata r:id="rId61" o:title=""/>
          </v:shape>
          <o:OLEObject Type="Embed" ProgID="Equation.DSMT4" ShapeID="_x0000_i1053" DrawAspect="Content" ObjectID="_1671720837" r:id="rId62"/>
        </w:object>
      </w:r>
      <w:r w:rsidR="003C7584">
        <w:t xml:space="preserve"> </w:t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1460" w:dyaOrig="320">
          <v:shape id="_x0000_i1054" type="#_x0000_t75" style="width:72.85pt;height:15.8pt" o:ole="">
            <v:imagedata r:id="rId63" o:title=""/>
          </v:shape>
          <o:OLEObject Type="Embed" ProgID="Equation.DSMT4" ShapeID="_x0000_i1054" DrawAspect="Content" ObjectID="_1671720838" r:id="rId64"/>
        </w:objec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8"/>
        </w:rPr>
        <w:object w:dxaOrig="1740" w:dyaOrig="340">
          <v:shape id="_x0000_i1055" type="#_x0000_t75" style="width:87pt;height:17.05pt" o:ole="">
            <v:imagedata r:id="rId65" o:title=""/>
          </v:shape>
          <o:OLEObject Type="Embed" ProgID="Equation.DSMT4" ShapeID="_x0000_i1055" DrawAspect="Content" ObjectID="_1671720839" r:id="rId66"/>
        </w:object>
      </w:r>
      <w:r w:rsidR="006401DF">
        <w:br/>
      </w:r>
    </w:p>
    <w:p w:rsidR="006401DF" w:rsidRDefault="006401DF" w:rsidP="006401DF">
      <w:pPr>
        <w:pStyle w:val="Listenabsatz"/>
        <w:numPr>
          <w:ilvl w:val="0"/>
          <w:numId w:val="5"/>
        </w:numPr>
      </w:pPr>
      <w:r>
        <w:t>Lösen Sie die Wurzelungleichung durch zweimaliges Quadrieren.</w:t>
      </w:r>
    </w:p>
    <w:p w:rsidR="006401DF" w:rsidRDefault="006401DF" w:rsidP="00956F2A">
      <w:pPr>
        <w:pStyle w:val="Listenabsatz"/>
        <w:ind w:left="1440"/>
      </w:pPr>
    </w:p>
    <w:p w:rsidR="006401DF" w:rsidRDefault="006401DF" w:rsidP="00956F2A">
      <w:pPr>
        <w:pStyle w:val="Listenabsatz"/>
        <w:numPr>
          <w:ilvl w:val="1"/>
          <w:numId w:val="5"/>
        </w:numPr>
        <w:spacing w:line="480" w:lineRule="auto"/>
      </w:pPr>
      <w:r>
        <w:t xml:space="preserve"> </w:t>
      </w:r>
      <w:r w:rsidR="00956F2A" w:rsidRPr="00956F2A">
        <w:rPr>
          <w:position w:val="-10"/>
        </w:rPr>
        <w:object w:dxaOrig="2240" w:dyaOrig="360">
          <v:shape id="_x0000_i1056" type="#_x0000_t75" style="width:111.95pt;height:17.9pt" o:ole="">
            <v:imagedata r:id="rId67" o:title=""/>
          </v:shape>
          <o:OLEObject Type="Embed" ProgID="Equation.DSMT4" ShapeID="_x0000_i1056" DrawAspect="Content" ObjectID="_1671720840" r:id="rId68"/>
        </w:object>
      </w:r>
      <w:r>
        <w:t xml:space="preserve"> </w:t>
      </w:r>
    </w:p>
    <w:p w:rsidR="00956F2A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2180" w:dyaOrig="360">
          <v:shape id="_x0000_i1057" type="#_x0000_t75" style="width:109.05pt;height:17.9pt" o:ole="">
            <v:imagedata r:id="rId69" o:title=""/>
          </v:shape>
          <o:OLEObject Type="Embed" ProgID="Equation.DSMT4" ShapeID="_x0000_i1057" DrawAspect="Content" ObjectID="_1671720841" r:id="rId70"/>
        </w:object>
      </w:r>
      <w:r>
        <w:t xml:space="preserve"> </w: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58" type="#_x0000_t75" style="width:99.9pt;height:17.05pt" o:ole="">
            <v:imagedata r:id="rId71" o:title=""/>
          </v:shape>
          <o:OLEObject Type="Embed" ProgID="Equation.DSMT4" ShapeID="_x0000_i1058" DrawAspect="Content" ObjectID="_1671720842" r:id="rId72"/>
        </w:object>
      </w:r>
      <w:r w:rsidR="006401DF">
        <w:t xml:space="preserve"> </w: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59" type="#_x0000_t75" style="width:99.9pt;height:17.05pt" o:ole="">
            <v:imagedata r:id="rId73" o:title=""/>
          </v:shape>
          <o:OLEObject Type="Embed" ProgID="Equation.DSMT4" ShapeID="_x0000_i1059" DrawAspect="Content" ObjectID="_1671720843" r:id="rId74"/>
        </w:objec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2000" w:dyaOrig="320">
          <v:shape id="_x0000_i1060" type="#_x0000_t75" style="width:99.9pt;height:15.8pt" o:ole="">
            <v:imagedata r:id="rId75" o:title=""/>
          </v:shape>
          <o:OLEObject Type="Embed" ProgID="Equation.DSMT4" ShapeID="_x0000_i1060" DrawAspect="Content" ObjectID="_1671720844" r:id="rId76"/>
        </w:object>
      </w:r>
      <w:r w:rsidR="006401DF">
        <w:br/>
      </w:r>
    </w:p>
    <w:p w:rsidR="006401DF" w:rsidRDefault="006401DF" w:rsidP="006401DF">
      <w:pPr>
        <w:pStyle w:val="Listenabsatz"/>
        <w:numPr>
          <w:ilvl w:val="0"/>
          <w:numId w:val="5"/>
        </w:numPr>
      </w:pPr>
      <w:r>
        <w:t>Hier ist die Definitionsmenge nicht ganz so einfach zu bestimmen.</w:t>
      </w:r>
      <w:r w:rsidR="00956F2A">
        <w:br/>
      </w:r>
    </w:p>
    <w:bookmarkStart w:id="1" w:name="_GoBack"/>
    <w:bookmarkEnd w:id="1"/>
    <w:p w:rsidR="006401DF" w:rsidRDefault="00956F2A" w:rsidP="00232F9B">
      <w:pPr>
        <w:pStyle w:val="Listenabsatz"/>
        <w:ind w:left="1440"/>
      </w:pPr>
      <w:r w:rsidRPr="00956F2A">
        <w:rPr>
          <w:position w:val="-6"/>
        </w:rPr>
        <w:object w:dxaOrig="2560" w:dyaOrig="360">
          <v:shape id="_x0000_i1061" type="#_x0000_t75" style="width:128.2pt;height:17.9pt" o:ole="">
            <v:imagedata r:id="rId77" o:title=""/>
          </v:shape>
          <o:OLEObject Type="Embed" ProgID="Equation.DSMT4" ShapeID="_x0000_i1061" DrawAspect="Content" ObjectID="_1671720845" r:id="rId78"/>
        </w:object>
      </w:r>
      <w:r w:rsidR="006401DF">
        <w:br/>
      </w:r>
    </w:p>
    <w:p w:rsidR="006401DF" w:rsidRDefault="006401DF" w:rsidP="006401DF">
      <w:pPr>
        <w:pStyle w:val="Listenabsatz"/>
      </w:pPr>
    </w:p>
    <w:p w:rsidR="00450752" w:rsidRPr="008C0D7E" w:rsidRDefault="00450752" w:rsidP="005C4D37">
      <w:pPr>
        <w:pStyle w:val="Listenabsatz"/>
        <w:ind w:left="1440"/>
      </w:pPr>
    </w:p>
    <w:sectPr w:rsidR="00450752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F8AEC47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3F69"/>
    <w:multiLevelType w:val="hybridMultilevel"/>
    <w:tmpl w:val="48AC58F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16F2F"/>
    <w:rsid w:val="00033D4C"/>
    <w:rsid w:val="00046384"/>
    <w:rsid w:val="00077ECA"/>
    <w:rsid w:val="00082E34"/>
    <w:rsid w:val="000C1A77"/>
    <w:rsid w:val="000F52BA"/>
    <w:rsid w:val="00121388"/>
    <w:rsid w:val="00123511"/>
    <w:rsid w:val="00124029"/>
    <w:rsid w:val="001B0CF5"/>
    <w:rsid w:val="00223BCC"/>
    <w:rsid w:val="00232F9B"/>
    <w:rsid w:val="00237390"/>
    <w:rsid w:val="00270444"/>
    <w:rsid w:val="002961C8"/>
    <w:rsid w:val="002B163C"/>
    <w:rsid w:val="002D2F69"/>
    <w:rsid w:val="00312123"/>
    <w:rsid w:val="003471C5"/>
    <w:rsid w:val="00395D1B"/>
    <w:rsid w:val="003B75DE"/>
    <w:rsid w:val="003C7584"/>
    <w:rsid w:val="003E522C"/>
    <w:rsid w:val="004407A2"/>
    <w:rsid w:val="00450752"/>
    <w:rsid w:val="0045797B"/>
    <w:rsid w:val="0047519D"/>
    <w:rsid w:val="004858AB"/>
    <w:rsid w:val="00502656"/>
    <w:rsid w:val="005747C5"/>
    <w:rsid w:val="0057647C"/>
    <w:rsid w:val="00584DD2"/>
    <w:rsid w:val="00596C18"/>
    <w:rsid w:val="005B10C5"/>
    <w:rsid w:val="005B45F3"/>
    <w:rsid w:val="005C3D78"/>
    <w:rsid w:val="005C4D37"/>
    <w:rsid w:val="00623B1D"/>
    <w:rsid w:val="006401DF"/>
    <w:rsid w:val="00647F35"/>
    <w:rsid w:val="00694968"/>
    <w:rsid w:val="006E649D"/>
    <w:rsid w:val="00705AF1"/>
    <w:rsid w:val="00710935"/>
    <w:rsid w:val="00741996"/>
    <w:rsid w:val="00764A24"/>
    <w:rsid w:val="00765351"/>
    <w:rsid w:val="007A3830"/>
    <w:rsid w:val="007C403B"/>
    <w:rsid w:val="007F3E99"/>
    <w:rsid w:val="00813DC5"/>
    <w:rsid w:val="00831B1C"/>
    <w:rsid w:val="008819F8"/>
    <w:rsid w:val="008C0D7E"/>
    <w:rsid w:val="0092528A"/>
    <w:rsid w:val="009557F1"/>
    <w:rsid w:val="00956F2A"/>
    <w:rsid w:val="0095745D"/>
    <w:rsid w:val="0096638E"/>
    <w:rsid w:val="009F3DF1"/>
    <w:rsid w:val="00A54127"/>
    <w:rsid w:val="00A56570"/>
    <w:rsid w:val="00B870FD"/>
    <w:rsid w:val="00BE2703"/>
    <w:rsid w:val="00BE37BD"/>
    <w:rsid w:val="00BF235B"/>
    <w:rsid w:val="00BF78F2"/>
    <w:rsid w:val="00C12A84"/>
    <w:rsid w:val="00C26A31"/>
    <w:rsid w:val="00CA73E6"/>
    <w:rsid w:val="00CE4241"/>
    <w:rsid w:val="00D2092F"/>
    <w:rsid w:val="00D7149A"/>
    <w:rsid w:val="00E26503"/>
    <w:rsid w:val="00E2657F"/>
    <w:rsid w:val="00E73D7F"/>
    <w:rsid w:val="00E81706"/>
    <w:rsid w:val="00E9051E"/>
    <w:rsid w:val="00EA340E"/>
    <w:rsid w:val="00EC44B1"/>
    <w:rsid w:val="00F24E3C"/>
    <w:rsid w:val="00F4258F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3E276-D75E-4C73-A169-4D4926F9CB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1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7</cp:revision>
  <cp:lastPrinted>2019-11-09T20:11:00Z</cp:lastPrinted>
  <dcterms:created xsi:type="dcterms:W3CDTF">2020-02-28T16:20:00Z</dcterms:created>
  <dcterms:modified xsi:type="dcterms:W3CDTF">2021-01-09T17:06:00Z</dcterms:modified>
</cp:coreProperties>
</file>